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114" d="100"/>
          <a:sy n="114" d="100"/>
        </p:scale>
        <p:origin x="17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1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2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3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4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5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6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change in value between two real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79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.R.8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39</cp:revision>
  <dcterms:created xsi:type="dcterms:W3CDTF">2013-04-26T14:43:13Z</dcterms:created>
  <dcterms:modified xsi:type="dcterms:W3CDTF">2020-05-07T17:2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A87B8ED-65D9-4942-AF6C-DDFD72E9F84B</vt:lpwstr>
  </property>
  <property fmtid="{D5CDD505-2E9C-101B-9397-08002B2CF9AE}" pid="3" name="ArticulatePath">
    <vt:lpwstr>PRC3R_1_R_8</vt:lpwstr>
  </property>
</Properties>
</file>